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4C06" w:rsidRPr="00FB10CB" w:rsidRDefault="008516DD" w:rsidP="00864C0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Rectangle 15" o:spid="_x0000_s1026" style="position:absolute;margin-left:-42.75pt;margin-top:1.05pt;width:189.05pt;height:125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">
            <v:textbox>
              <w:txbxContent>
                <w:p w:rsidR="00864C06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</w:pPr>
                  <w:r>
                    <w:rPr>
                      <w:rFonts w:ascii="Bookman Old Style" w:hAnsi="Bookman Old Style"/>
                      <w:b/>
                      <w:sz w:val="36"/>
                      <w:szCs w:val="36"/>
                    </w:rPr>
                    <w:t>Mathematics</w:t>
                  </w:r>
                </w:p>
                <w:p w:rsidR="00864C06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 w:rsidRPr="009C704D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2</w:t>
                  </w: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1</w:t>
                  </w:r>
                  <w:r w:rsidRPr="009C704D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/10/2019</w:t>
                  </w:r>
                </w:p>
                <w:p w:rsidR="00864C06" w:rsidRPr="009C704D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</w:p>
                <w:p w:rsidR="00864C06" w:rsidRPr="009C704D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</w:pPr>
                  <w:r w:rsidRPr="009C704D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8h30</w:t>
                  </w: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 am</w:t>
                  </w:r>
                  <w:r w:rsidRPr="009C704D"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 xml:space="preserve"> -11h30</w:t>
                  </w:r>
                  <w:r>
                    <w:rPr>
                      <w:rFonts w:ascii="Bookman Old Style" w:hAnsi="Bookman Old Style"/>
                      <w:b/>
                      <w:sz w:val="28"/>
                      <w:szCs w:val="28"/>
                    </w:rPr>
                    <w:t>am</w:t>
                  </w:r>
                </w:p>
                <w:p w:rsidR="00864C06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864C06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864C06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</w:p>
                <w:p w:rsidR="00864C06" w:rsidRPr="00710595" w:rsidRDefault="00864C06" w:rsidP="00864C06">
                  <w:pPr>
                    <w:jc w:val="center"/>
                    <w:rPr>
                      <w:rFonts w:ascii="Bookman Old Style" w:hAnsi="Bookman Old Style"/>
                      <w:b/>
                    </w:rPr>
                  </w:pPr>
                  <w:r>
                    <w:rPr>
                      <w:rFonts w:ascii="Bookman Old Style" w:hAnsi="Bookman Old Style"/>
                      <w:b/>
                    </w:rPr>
                    <w:tab/>
                  </w:r>
                  <w:r>
                    <w:rPr>
                      <w:rFonts w:ascii="Bookman Old Style" w:hAnsi="Bookman Old Style"/>
                      <w:b/>
                    </w:rPr>
                    <w:tab/>
                  </w:r>
                </w:p>
              </w:txbxContent>
            </v:textbox>
          </v:rect>
        </w:pict>
      </w:r>
      <w:r w:rsidR="00864C06" w:rsidRPr="00FB10CB"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095625</wp:posOffset>
            </wp:positionH>
            <wp:positionV relativeFrom="margin">
              <wp:posOffset>-266700</wp:posOffset>
            </wp:positionV>
            <wp:extent cx="2318385" cy="1381125"/>
            <wp:effectExtent l="0" t="0" r="5715" b="9525"/>
            <wp:wrapSquare wrapText="bothSides"/>
            <wp:docPr id="1" name="Picture 1" descr="C:\Documents and Settings\user.USER-14D36CD1F4\Desktop\REB Log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Documents and Settings\user.USER-14D36CD1F4\Desktop\REB Logo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ONE END OF YEAR EXAMINATIONS, 2019</w:t>
      </w:r>
    </w:p>
    <w:p w:rsidR="00864C06" w:rsidRPr="00FB10CB" w:rsidRDefault="00864C06" w:rsidP="00864C06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864C06" w:rsidRPr="00FB10CB" w:rsidRDefault="00864C06" w:rsidP="00864C06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864C06" w:rsidRPr="00FB10CB" w:rsidRDefault="00864C06" w:rsidP="00864C06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SUBJECT:  MATHEMATICS</w:t>
      </w:r>
    </w:p>
    <w:p w:rsidR="00864C06" w:rsidRPr="00FB10CB" w:rsidRDefault="00592447" w:rsidP="00864C06">
      <w:pPr>
        <w:tabs>
          <w:tab w:val="left" w:pos="0"/>
          <w:tab w:val="left" w:pos="2520"/>
          <w:tab w:val="left" w:pos="3330"/>
        </w:tabs>
        <w:spacing w:after="0" w:line="240" w:lineRule="auto"/>
        <w:ind w:hanging="540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8516DD">
        <w:rPr>
          <w:rFonts w:ascii="Times New Roman" w:eastAsia="Times New Roman" w:hAnsi="Times New Roman" w:cs="Times New Roman"/>
          <w:noProof/>
          <w:sz w:val="24"/>
          <w:szCs w:val="24"/>
        </w:rPr>
        <w:pict>
          <v:rect id="Rectangle 10" o:spid="_x0000_s1027" style="position:absolute;margin-left:289.25pt;margin-top:6.45pt;width:93.75pt;height:42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">
            <v:textbox>
              <w:txbxContent>
                <w:p w:rsidR="00864C06" w:rsidRDefault="00592447" w:rsidP="00864C06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>/100</w:t>
                  </w:r>
                </w:p>
                <w:p w:rsidR="00864C06" w:rsidRDefault="00592447" w:rsidP="00864C06">
                  <w:pPr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  <w:szCs w:val="28"/>
                    </w:rPr>
                    <w:t xml:space="preserve">      </w:t>
                  </w:r>
                </w:p>
              </w:txbxContent>
            </v:textbox>
          </v:rect>
        </w:pict>
      </w:r>
    </w:p>
    <w:tbl>
      <w:tblPr>
        <w:tblpPr w:leftFromText="180" w:rightFromText="180" w:vertAnchor="text" w:horzAnchor="margin" w:tblpXSpec="center" w:tblpY="145"/>
        <w:tblW w:w="0" w:type="auto"/>
        <w:tblLook w:val="01E0"/>
      </w:tblPr>
      <w:tblGrid>
        <w:gridCol w:w="4222"/>
      </w:tblGrid>
      <w:tr w:rsidR="00864C06" w:rsidRPr="00FB10CB" w:rsidTr="00FE44EA">
        <w:trPr>
          <w:trHeight w:val="682"/>
        </w:trPr>
        <w:tc>
          <w:tcPr>
            <w:tcW w:w="4222" w:type="dxa"/>
          </w:tcPr>
          <w:p w:rsidR="00864C06" w:rsidRPr="00FB10CB" w:rsidRDefault="00864C06" w:rsidP="00592447">
            <w:pPr>
              <w:tabs>
                <w:tab w:val="left" w:pos="720"/>
                <w:tab w:val="left" w:pos="1440"/>
              </w:tabs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="00592447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="00592447"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  <w:p w:rsidR="00864C06" w:rsidRPr="00FB10CB" w:rsidRDefault="00864C06" w:rsidP="00FE44EA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864C06" w:rsidRPr="00FB10CB" w:rsidRDefault="00864C06" w:rsidP="00FE44EA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</w:p>
          <w:p w:rsidR="00864C06" w:rsidRPr="00FB10CB" w:rsidRDefault="00864C06" w:rsidP="00FE44EA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</w:p>
        </w:tc>
      </w:tr>
    </w:tbl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DURATION: 3 HOURS</w:t>
      </w: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864C06" w:rsidRPr="00FB10CB" w:rsidRDefault="00864C06" w:rsidP="00864C06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INSTRUCTIONS:</w:t>
      </w:r>
    </w:p>
    <w:p w:rsidR="00864C06" w:rsidRPr="00FB10CB" w:rsidRDefault="00864C06" w:rsidP="00864C06">
      <w:pPr>
        <w:numPr>
          <w:ilvl w:val="0"/>
          <w:numId w:val="8"/>
        </w:numPr>
        <w:spacing w:after="120" w:line="276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>Do not open this question paper until you are told to do so.</w:t>
      </w:r>
    </w:p>
    <w:p w:rsidR="00864C06" w:rsidRPr="00FB10CB" w:rsidRDefault="00864C06" w:rsidP="00864C06">
      <w:pPr>
        <w:numPr>
          <w:ilvl w:val="0"/>
          <w:numId w:val="8"/>
        </w:numPr>
        <w:spacing w:after="120" w:line="276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Answer all questions: 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100 marks</w:t>
      </w:r>
    </w:p>
    <w:p w:rsidR="00864C06" w:rsidRPr="00592447" w:rsidRDefault="00864C06" w:rsidP="00592447">
      <w:p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    5) Use only a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blue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or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black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pen. </w:t>
      </w:r>
    </w:p>
    <w:p w:rsidR="00864C06" w:rsidRDefault="00864C06">
      <w:pPr>
        <w:rPr>
          <w:rFonts w:ascii="Bookman Old Style" w:hAnsi="Bookman Old Style"/>
          <w:b/>
          <w:sz w:val="24"/>
          <w:szCs w:val="24"/>
        </w:rPr>
      </w:pPr>
    </w:p>
    <w:p w:rsidR="00864C06" w:rsidRDefault="00864C06">
      <w:pPr>
        <w:rPr>
          <w:rFonts w:ascii="Bookman Old Style" w:hAnsi="Bookman Old Style"/>
          <w:b/>
          <w:sz w:val="24"/>
          <w:szCs w:val="24"/>
        </w:rPr>
      </w:pPr>
    </w:p>
    <w:p w:rsidR="00A33831" w:rsidRPr="00592447" w:rsidRDefault="006145AA">
      <w:pPr>
        <w:rPr>
          <w:rFonts w:ascii="Bookman Old Style" w:hAnsi="Bookman Old Style"/>
          <w:b/>
          <w:sz w:val="24"/>
          <w:szCs w:val="24"/>
          <w:u w:val="single"/>
        </w:rPr>
      </w:pPr>
      <w:r w:rsidRPr="00592447">
        <w:rPr>
          <w:rFonts w:ascii="Bookman Old Style" w:hAnsi="Bookman Old Style"/>
          <w:b/>
          <w:sz w:val="24"/>
          <w:szCs w:val="24"/>
          <w:u w:val="single"/>
        </w:rPr>
        <w:t>S1</w:t>
      </w:r>
      <w:r w:rsidR="00BE06F8" w:rsidRPr="00592447">
        <w:rPr>
          <w:rFonts w:ascii="Bookman Old Style" w:hAnsi="Bookman Old Style"/>
          <w:b/>
          <w:sz w:val="24"/>
          <w:szCs w:val="24"/>
          <w:u w:val="single"/>
        </w:rPr>
        <w:t xml:space="preserve"> MATH </w:t>
      </w:r>
      <w:r w:rsidR="00864C06" w:rsidRPr="00592447">
        <w:rPr>
          <w:rFonts w:ascii="Bookman Old Style" w:hAnsi="Bookman Old Style"/>
          <w:b/>
          <w:sz w:val="24"/>
          <w:szCs w:val="24"/>
          <w:u w:val="single"/>
        </w:rPr>
        <w:t>END OF YEAR EXAM,</w:t>
      </w:r>
      <w:r w:rsidRPr="00592447">
        <w:rPr>
          <w:rFonts w:ascii="Bookman Old Style" w:hAnsi="Bookman Old Style"/>
          <w:b/>
          <w:sz w:val="24"/>
          <w:szCs w:val="24"/>
          <w:u w:val="single"/>
        </w:rPr>
        <w:t>2019</w:t>
      </w:r>
    </w:p>
    <w:p w:rsidR="009159A8" w:rsidRPr="00BE06F8" w:rsidRDefault="00BE06F8">
      <w:pPr>
        <w:rPr>
          <w:rFonts w:ascii="Bookman Old Style" w:hAnsi="Bookman Old Style"/>
          <w:b/>
          <w:sz w:val="24"/>
          <w:szCs w:val="24"/>
        </w:rPr>
      </w:pPr>
      <w:r w:rsidRPr="00BE06F8">
        <w:rPr>
          <w:rFonts w:ascii="Bookman Old Style" w:hAnsi="Bookman Old Style"/>
          <w:b/>
          <w:sz w:val="24"/>
          <w:szCs w:val="24"/>
        </w:rPr>
        <w:t>ANSWER ALL QUESTIONS (100MARKS)</w:t>
      </w:r>
    </w:p>
    <w:p w:rsidR="006E0883" w:rsidRPr="00BE06F8" w:rsidRDefault="006E0883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1)</w:t>
      </w:r>
      <w:r w:rsidR="006145AA" w:rsidRPr="00BE06F8">
        <w:rPr>
          <w:rFonts w:ascii="Bookman Old Style" w:hAnsi="Bookman Old Style" w:cs="Times New Roman"/>
          <w:sz w:val="24"/>
          <w:szCs w:val="24"/>
        </w:rPr>
        <w:t xml:space="preserve">Sets A and B are subsets of the set of natural numbers, N. If A = { x : 1 ≤ x ≤ 7} and B = { x : 2 ≤ x ≤ 20, x </w:t>
      </w:r>
      <w:r w:rsidR="006145AA" w:rsidRPr="00BE06F8">
        <w:rPr>
          <w:rFonts w:ascii="Cambria Math" w:hAnsi="Cambria Math" w:cs="Cambria Math"/>
          <w:sz w:val="24"/>
          <w:szCs w:val="24"/>
        </w:rPr>
        <w:t>∈</w:t>
      </w:r>
      <w:r w:rsidR="006145AA" w:rsidRPr="00BE06F8">
        <w:rPr>
          <w:rFonts w:ascii="Bookman Old Style" w:hAnsi="Bookman Old Style" w:cs="Times New Roman"/>
          <w:sz w:val="24"/>
          <w:szCs w:val="24"/>
        </w:rPr>
        <w:t xml:space="preserve"> set of even numbers}. </w:t>
      </w:r>
    </w:p>
    <w:p w:rsidR="006E0883" w:rsidRPr="00BE06F8" w:rsidRDefault="006145AA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List the members of: (i) set A  </w:t>
      </w:r>
      <w:r w:rsidR="006E0883" w:rsidRPr="00BE06F8">
        <w:rPr>
          <w:rFonts w:ascii="Bookman Old Style" w:hAnsi="Bookman Old Style" w:cs="Times New Roman"/>
          <w:b/>
          <w:sz w:val="24"/>
          <w:szCs w:val="24"/>
        </w:rPr>
        <w:t>(2marks)</w:t>
      </w:r>
    </w:p>
    <w:p w:rsidR="006145AA" w:rsidRPr="00BE06F8" w:rsidRDefault="006145AA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(ii) set B</w:t>
      </w:r>
      <w:r w:rsidR="006E0883" w:rsidRPr="00BE06F8">
        <w:rPr>
          <w:rFonts w:ascii="Bookman Old Style" w:hAnsi="Bookman Old Style" w:cs="Times New Roman"/>
          <w:b/>
          <w:sz w:val="24"/>
          <w:szCs w:val="24"/>
        </w:rPr>
        <w:t>(2marks )</w:t>
      </w:r>
    </w:p>
    <w:p w:rsidR="00BD722A" w:rsidRPr="00BE06F8" w:rsidRDefault="00BD722A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2) Set  B has 6 elements. How many subsets does it have?</w:t>
      </w:r>
      <w:r w:rsidR="008B6A6B" w:rsidRPr="00BE06F8">
        <w:rPr>
          <w:rFonts w:ascii="Bookman Old Style" w:hAnsi="Bookman Old Style" w:cs="Times New Roman"/>
          <w:sz w:val="24"/>
          <w:szCs w:val="24"/>
        </w:rPr>
        <w:t>(</w:t>
      </w:r>
      <w:r w:rsidR="008B6A6B" w:rsidRPr="00BE06F8">
        <w:rPr>
          <w:rFonts w:ascii="Bookman Old Style" w:hAnsi="Bookman Old Style" w:cs="Times New Roman"/>
          <w:b/>
          <w:sz w:val="24"/>
          <w:szCs w:val="24"/>
        </w:rPr>
        <w:t>3marks)</w:t>
      </w:r>
    </w:p>
    <w:p w:rsidR="00F3543C" w:rsidRPr="00BE06F8" w:rsidRDefault="00F3543C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EC3C3F" w:rsidRDefault="00CF6CDD" w:rsidP="009601F6">
      <w:pPr>
        <w:spacing w:line="360" w:lineRule="auto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lastRenderedPageBreak/>
        <w:t>3)</w:t>
      </w:r>
      <w:r w:rsidR="00A33831">
        <w:rPr>
          <w:rFonts w:ascii="Bookman Old Style" w:hAnsi="Bookman Old Style" w:cs="Times New Roman"/>
          <w:sz w:val="24"/>
          <w:szCs w:val="24"/>
        </w:rPr>
        <w:t xml:space="preserve"> Consider the domain A = {0, 1,</w:t>
      </w:r>
      <w:r w:rsidR="00711B8D" w:rsidRPr="00BE06F8">
        <w:rPr>
          <w:rFonts w:ascii="Bookman Old Style" w:hAnsi="Bookman Old Style" w:cs="Times New Roman"/>
          <w:sz w:val="24"/>
          <w:szCs w:val="24"/>
        </w:rPr>
        <w:t xml:space="preserve"> 3, 4} set A is mapped onto set B by the </w:t>
      </w:r>
      <w:r w:rsidR="00A33831" w:rsidRPr="00BE06F8">
        <w:rPr>
          <w:rFonts w:ascii="Bookman Old Style" w:hAnsi="Bookman Old Style" w:cs="Times New Roman"/>
          <w:sz w:val="24"/>
          <w:szCs w:val="24"/>
        </w:rPr>
        <w:t>relation x</w:t>
      </w:r>
      <w:r w:rsidR="002E412C" w:rsidRPr="00BE06F8">
        <w:rPr>
          <w:rFonts w:ascii="Bookman Old Style" w:hAnsi="Bookman Old Style" w:cs="Times New Roman"/>
          <w:sz w:val="24"/>
          <w:szCs w:val="24"/>
        </w:rPr>
        <w:t xml:space="preserve"> → 2x. </w:t>
      </w:r>
    </w:p>
    <w:p w:rsidR="00711B8D" w:rsidRPr="00BE06F8" w:rsidRDefault="002E412C" w:rsidP="009601F6">
      <w:pPr>
        <w:spacing w:line="360" w:lineRule="auto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Find the a)Range </w:t>
      </w:r>
      <w:r w:rsidR="003C040E" w:rsidRPr="00BE06F8">
        <w:rPr>
          <w:rFonts w:ascii="Bookman Old Style" w:hAnsi="Bookman Old Style" w:cs="Times New Roman"/>
          <w:sz w:val="24"/>
          <w:szCs w:val="24"/>
        </w:rPr>
        <w:t>(</w:t>
      </w:r>
      <w:r w:rsidR="003C040E" w:rsidRPr="00BE06F8">
        <w:rPr>
          <w:rFonts w:ascii="Bookman Old Style" w:hAnsi="Bookman Old Style" w:cs="Times New Roman"/>
          <w:b/>
          <w:sz w:val="24"/>
          <w:szCs w:val="24"/>
        </w:rPr>
        <w:t>3m</w:t>
      </w:r>
      <w:r w:rsidRPr="00BE06F8">
        <w:rPr>
          <w:rFonts w:ascii="Bookman Old Style" w:hAnsi="Bookman Old Style" w:cs="Times New Roman"/>
          <w:b/>
          <w:sz w:val="24"/>
          <w:szCs w:val="24"/>
        </w:rPr>
        <w:t>arks</w:t>
      </w:r>
    </w:p>
    <w:p w:rsidR="00711B8D" w:rsidRPr="00BE06F8" w:rsidRDefault="00711B8D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b)ordered pair of the relation.</w:t>
      </w:r>
      <w:r w:rsidR="003C040E" w:rsidRPr="00BE06F8">
        <w:rPr>
          <w:rFonts w:ascii="Bookman Old Style" w:hAnsi="Bookman Old Style" w:cs="Times New Roman"/>
          <w:b/>
          <w:sz w:val="24"/>
          <w:szCs w:val="24"/>
        </w:rPr>
        <w:t xml:space="preserve"> (</w:t>
      </w:r>
      <w:r w:rsidR="002E412C" w:rsidRPr="00BE06F8">
        <w:rPr>
          <w:rFonts w:ascii="Bookman Old Style" w:hAnsi="Bookman Old Style" w:cs="Times New Roman"/>
          <w:b/>
          <w:sz w:val="24"/>
          <w:szCs w:val="24"/>
        </w:rPr>
        <w:t>2marks</w:t>
      </w:r>
      <w:r w:rsidR="003C040E" w:rsidRPr="00BE06F8">
        <w:rPr>
          <w:rFonts w:ascii="Bookman Old Style" w:hAnsi="Bookman Old Style" w:cs="Times New Roman"/>
          <w:b/>
          <w:sz w:val="24"/>
          <w:szCs w:val="24"/>
        </w:rPr>
        <w:t>)</w:t>
      </w:r>
    </w:p>
    <w:p w:rsidR="00711B8D" w:rsidRPr="00BE06F8" w:rsidRDefault="00711B8D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711B8D" w:rsidRPr="00BE06F8" w:rsidRDefault="00711B8D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4) a) Given the function</w:t>
      </w:r>
      <w:r w:rsidRPr="00BE06F8">
        <w:rPr>
          <w:rFonts w:ascii="Bookman Old Style" w:hAnsi="Bookman Old Style" w:cs="Times New Roman"/>
          <w:position w:val="-10"/>
          <w:sz w:val="24"/>
          <w:szCs w:val="24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5.75pt" o:ole="">
            <v:imagedata r:id="rId9" o:title=""/>
          </v:shape>
          <o:OLEObject Type="Embed" ProgID="Equation.DSMT4" ShapeID="_x0000_i1025" DrawAspect="Content" ObjectID="_1632600907" r:id="rId10"/>
        </w:object>
      </w:r>
      <w:r w:rsidRPr="00BE06F8">
        <w:rPr>
          <w:rFonts w:ascii="Bookman Old Style" w:hAnsi="Bookman Old Style" w:cs="Times New Roman"/>
          <w:sz w:val="24"/>
          <w:szCs w:val="24"/>
        </w:rPr>
        <w:t xml:space="preserve">, find  f(2).  </w:t>
      </w:r>
      <w:r w:rsidR="001E75E3" w:rsidRPr="00BE06F8">
        <w:rPr>
          <w:rFonts w:ascii="Bookman Old Style" w:hAnsi="Bookman Old Style" w:cs="Times New Roman"/>
          <w:b/>
          <w:sz w:val="24"/>
          <w:szCs w:val="24"/>
        </w:rPr>
        <w:t>(2</w:t>
      </w:r>
      <w:r w:rsidR="00843A11" w:rsidRPr="00BE06F8">
        <w:rPr>
          <w:rFonts w:ascii="Bookman Old Style" w:hAnsi="Bookman Old Style" w:cs="Times New Roman"/>
          <w:b/>
          <w:sz w:val="24"/>
          <w:szCs w:val="24"/>
        </w:rPr>
        <w:t>marks)</w:t>
      </w:r>
    </w:p>
    <w:p w:rsidR="00F3543C" w:rsidRPr="00BE06F8" w:rsidRDefault="00711B8D" w:rsidP="00592447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   b) Find the inverse of the following function</w:t>
      </w:r>
      <w:r w:rsidR="00D60F40" w:rsidRPr="00BE06F8">
        <w:rPr>
          <w:rFonts w:ascii="Bookman Old Style" w:hAnsi="Bookman Old Style" w:cs="Times New Roman"/>
          <w:position w:val="-10"/>
          <w:sz w:val="24"/>
          <w:szCs w:val="24"/>
        </w:rPr>
        <w:object w:dxaOrig="1359" w:dyaOrig="320">
          <v:shape id="_x0000_i1026" type="#_x0000_t75" style="width:68.25pt;height:15.75pt" o:ole="">
            <v:imagedata r:id="rId11" o:title=""/>
          </v:shape>
          <o:OLEObject Type="Embed" ProgID="Equation.DSMT4" ShapeID="_x0000_i1026" DrawAspect="Content" ObjectID="_1632600908" r:id="rId12"/>
        </w:object>
      </w:r>
      <w:r w:rsidR="00843A11" w:rsidRPr="00BE06F8">
        <w:rPr>
          <w:rFonts w:ascii="Bookman Old Style" w:hAnsi="Bookman Old Style" w:cs="Times New Roman"/>
          <w:b/>
          <w:sz w:val="24"/>
          <w:szCs w:val="24"/>
        </w:rPr>
        <w:t>(</w:t>
      </w:r>
      <w:r w:rsidR="00D60F40" w:rsidRPr="00BE06F8">
        <w:rPr>
          <w:rFonts w:ascii="Bookman Old Style" w:hAnsi="Bookman Old Style" w:cs="Times New Roman"/>
          <w:b/>
          <w:sz w:val="24"/>
          <w:szCs w:val="24"/>
        </w:rPr>
        <w:t>3</w:t>
      </w:r>
      <w:r w:rsidR="00843A11" w:rsidRPr="00BE06F8">
        <w:rPr>
          <w:rFonts w:ascii="Bookman Old Style" w:hAnsi="Bookman Old Style" w:cs="Times New Roman"/>
          <w:b/>
          <w:sz w:val="24"/>
          <w:szCs w:val="24"/>
        </w:rPr>
        <w:t>marks)</w:t>
      </w:r>
    </w:p>
    <w:p w:rsidR="00743CE8" w:rsidRPr="00BE06F8" w:rsidRDefault="00415791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5</w:t>
      </w:r>
      <w:r w:rsidR="002E412C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)</w:t>
      </w:r>
      <w:r w:rsidR="00743CE8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If f(x) =2+x and g(x) =3-x    </w:t>
      </w:r>
    </w:p>
    <w:p w:rsidR="00743CE8" w:rsidRPr="00BE06F8" w:rsidRDefault="00743CE8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Calculate                                                                     </w:t>
      </w:r>
      <w:r w:rsidR="00A95FC4" w:rsidRPr="00BE06F8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(8</w:t>
      </w:r>
      <w:r w:rsidRPr="00BE06F8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 xml:space="preserve">marks)                                                              </w:t>
      </w:r>
    </w:p>
    <w:p w:rsidR="00743CE8" w:rsidRPr="00BE06F8" w:rsidRDefault="00743CE8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a)fog(x)=</w:t>
      </w:r>
    </w:p>
    <w:p w:rsidR="00743CE8" w:rsidRPr="00BE06F8" w:rsidRDefault="00743CE8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b)gof(x)=</w:t>
      </w:r>
    </w:p>
    <w:p w:rsidR="00743CE8" w:rsidRPr="00BE06F8" w:rsidRDefault="00743CE8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c)gof(3)=</w:t>
      </w:r>
    </w:p>
    <w:p w:rsidR="003F003D" w:rsidRPr="00BE06F8" w:rsidRDefault="003F003D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d)</w:t>
      </w:r>
      <w:r w:rsidR="00070CBB">
        <w:rPr>
          <w:rFonts w:ascii="Bookman Old Style" w:eastAsia="Calibri" w:hAnsi="Bookman Old Style" w:cs="Times New Roman"/>
          <w:sz w:val="24"/>
          <w:szCs w:val="24"/>
          <w:lang w:val="en-GB"/>
        </w:rPr>
        <w:t>fo</w:t>
      </w: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g(-1)= </w:t>
      </w:r>
    </w:p>
    <w:p w:rsidR="003F003D" w:rsidRPr="00BE06F8" w:rsidRDefault="00415791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6</w:t>
      </w:r>
      <w:r w:rsidR="002E412C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)</w:t>
      </w:r>
      <w:r w:rsidR="001E75E3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W</w:t>
      </w:r>
      <w:r w:rsidR="00E72CAC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orkout a)</w:t>
      </w:r>
      <w:r w:rsidR="00BE799A" w:rsidRPr="00BE06F8">
        <w:rPr>
          <w:rFonts w:ascii="Bookman Old Style" w:hAnsi="Bookman Old Style" w:cs="Times New Roman"/>
          <w:position w:val="-10"/>
          <w:sz w:val="24"/>
          <w:szCs w:val="24"/>
        </w:rPr>
        <w:object w:dxaOrig="1359" w:dyaOrig="320">
          <v:shape id="_x0000_i1027" type="#_x0000_t75" style="width:68.25pt;height:15.75pt" o:ole="">
            <v:imagedata r:id="rId13" o:title=""/>
          </v:shape>
          <o:OLEObject Type="Embed" ProgID="Equation.DSMT4" ShapeID="_x0000_i1027" DrawAspect="Content" ObjectID="_1632600909" r:id="rId14"/>
        </w:object>
      </w:r>
      <w:r w:rsidR="00864C06">
        <w:rPr>
          <w:rFonts w:ascii="Bookman Old Style" w:eastAsia="Calibri" w:hAnsi="Bookman Old Style" w:cs="Times New Roman"/>
          <w:sz w:val="24"/>
          <w:szCs w:val="24"/>
          <w:lang w:val="en-GB"/>
        </w:rPr>
        <w:t>(</w:t>
      </w:r>
      <w:r w:rsidR="00864C06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1mark)</w:t>
      </w:r>
    </w:p>
    <w:p w:rsidR="00592447" w:rsidRPr="00592447" w:rsidRDefault="00555562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  <w:r w:rsidRPr="00BE06F8">
        <w:rPr>
          <w:rFonts w:ascii="Bookman Old Style" w:eastAsia="Calibri" w:hAnsi="Bookman Old Style" w:cs="Times New Roman"/>
          <w:sz w:val="24"/>
          <w:szCs w:val="24"/>
        </w:rPr>
        <w:t>b</w:t>
      </w:r>
      <w:r w:rsidR="00BE799A" w:rsidRPr="00BE06F8">
        <w:rPr>
          <w:rFonts w:ascii="Bookman Old Style" w:eastAsia="Calibri" w:hAnsi="Bookman Old Style" w:cs="Times New Roman"/>
          <w:sz w:val="24"/>
          <w:szCs w:val="24"/>
        </w:rPr>
        <w:t>)</w:t>
      </w:r>
      <w:r w:rsidR="005D05B2" w:rsidRPr="00BE06F8">
        <w:rPr>
          <w:rFonts w:ascii="Bookman Old Style" w:hAnsi="Bookman Old Style" w:cs="Times New Roman"/>
          <w:position w:val="-6"/>
          <w:sz w:val="24"/>
          <w:szCs w:val="24"/>
        </w:rPr>
        <w:object w:dxaOrig="1600" w:dyaOrig="279">
          <v:shape id="_x0000_i1028" type="#_x0000_t75" style="width:80.25pt;height:13.5pt" o:ole="">
            <v:imagedata r:id="rId15" o:title=""/>
          </v:shape>
          <o:OLEObject Type="Embed" ProgID="Equation.DSMT4" ShapeID="_x0000_i1028" DrawAspect="Content" ObjectID="_1632600910" r:id="rId16"/>
        </w:object>
      </w:r>
      <w:r w:rsidR="00864C06">
        <w:rPr>
          <w:rFonts w:ascii="Bookman Old Style" w:hAnsi="Bookman Old Style" w:cs="Times New Roman"/>
          <w:sz w:val="24"/>
          <w:szCs w:val="24"/>
        </w:rPr>
        <w:t>(</w:t>
      </w:r>
      <w:r w:rsidR="00864C06">
        <w:rPr>
          <w:rFonts w:ascii="Bookman Old Style" w:hAnsi="Bookman Old Style" w:cs="Times New Roman"/>
          <w:b/>
          <w:sz w:val="24"/>
          <w:szCs w:val="24"/>
        </w:rPr>
        <w:t>1mark)</w:t>
      </w:r>
    </w:p>
    <w:p w:rsidR="00070CBB" w:rsidRPr="00592447" w:rsidRDefault="00934175" w:rsidP="008B6A6B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vertAlign w:val="superscript"/>
          <w:lang w:val="en-GB"/>
        </w:rPr>
      </w:pPr>
      <w:r w:rsidRPr="008A46C3">
        <w:rPr>
          <w:rFonts w:ascii="Bookman Old Style" w:eastAsia="Calibri" w:hAnsi="Bookman Old Style" w:cs="Times New Roman"/>
          <w:sz w:val="24"/>
          <w:szCs w:val="24"/>
          <w:lang w:val="en-GB"/>
        </w:rPr>
        <w:t>7)</w:t>
      </w:r>
      <w:r w:rsidR="00A33831" w:rsidRPr="008A46C3">
        <w:rPr>
          <w:rFonts w:ascii="Bookman Old Style" w:eastAsia="Calibri" w:hAnsi="Bookman Old Style" w:cs="Times New Roman"/>
          <w:sz w:val="24"/>
          <w:szCs w:val="24"/>
          <w:lang w:val="en-GB"/>
        </w:rPr>
        <w:t>Simplify:</w:t>
      </w:r>
      <w:r w:rsidR="0089323D" w:rsidRPr="009177DD">
        <w:rPr>
          <w:position w:val="-10"/>
        </w:rPr>
        <w:object w:dxaOrig="2260" w:dyaOrig="360">
          <v:shape id="_x0000_i1029" type="#_x0000_t75" style="width:113.25pt;height:18pt" o:ole="">
            <v:imagedata r:id="rId17" o:title=""/>
          </v:shape>
          <o:OLEObject Type="Embed" ProgID="Equation.DSMT4" ShapeID="_x0000_i1029" DrawAspect="Content" ObjectID="_1632600911" r:id="rId18"/>
        </w:object>
      </w:r>
      <w:r w:rsidR="00E91F0F" w:rsidRPr="008A46C3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(3marks</w:t>
      </w:r>
      <w:r w:rsidR="00E91F0F" w:rsidRPr="008A46C3">
        <w:rPr>
          <w:rFonts w:ascii="Bookman Old Style" w:eastAsia="Calibri" w:hAnsi="Bookman Old Style" w:cs="Times New Roman"/>
          <w:sz w:val="24"/>
          <w:szCs w:val="24"/>
          <w:lang w:val="en-GB"/>
        </w:rPr>
        <w:t>)</w:t>
      </w:r>
    </w:p>
    <w:p w:rsidR="009601F6" w:rsidRPr="009601F6" w:rsidRDefault="00415791" w:rsidP="009601F6">
      <w:pPr>
        <w:spacing w:after="200" w:line="360" w:lineRule="auto"/>
        <w:jc w:val="both"/>
        <w:rPr>
          <w:rFonts w:ascii="Bookman Old Style" w:eastAsia="Calibri" w:hAnsi="Bookman Old Style" w:cs="Times New Roman"/>
          <w:sz w:val="36"/>
          <w:szCs w:val="36"/>
          <w:vertAlign w:val="superscript"/>
          <w:lang w:val="en-GB"/>
        </w:rPr>
      </w:pPr>
      <w:r w:rsidRPr="009601F6">
        <w:rPr>
          <w:rFonts w:ascii="Bookman Old Style" w:eastAsia="Calibri" w:hAnsi="Bookman Old Style" w:cs="Times New Roman"/>
          <w:sz w:val="36"/>
          <w:szCs w:val="36"/>
          <w:vertAlign w:val="superscript"/>
          <w:lang w:val="en-GB"/>
        </w:rPr>
        <w:t>8</w:t>
      </w:r>
      <w:r w:rsidR="000F575D" w:rsidRPr="009601F6">
        <w:rPr>
          <w:rFonts w:ascii="Bookman Old Style" w:eastAsia="Calibri" w:hAnsi="Bookman Old Style" w:cs="Times New Roman"/>
          <w:sz w:val="36"/>
          <w:szCs w:val="36"/>
          <w:vertAlign w:val="superscript"/>
          <w:lang w:val="en-GB"/>
        </w:rPr>
        <w:t>)</w:t>
      </w:r>
      <w:r w:rsidR="009601F6" w:rsidRPr="009601F6">
        <w:rPr>
          <w:rFonts w:ascii="Bookman Old Style" w:eastAsia="Calibri" w:hAnsi="Bookman Old Style" w:cs="Times New Roman"/>
          <w:sz w:val="36"/>
          <w:szCs w:val="36"/>
          <w:vertAlign w:val="superscript"/>
          <w:lang w:val="en-GB"/>
        </w:rPr>
        <w:t xml:space="preserve"> Find the gradient and y-intercept of the line whose equation is 4x – 3y – 9 = 0.  </w:t>
      </w:r>
      <w:r w:rsidR="00096721">
        <w:rPr>
          <w:rFonts w:ascii="Bookman Old Style" w:eastAsia="Calibri" w:hAnsi="Bookman Old Style" w:cs="Times New Roman"/>
          <w:sz w:val="36"/>
          <w:szCs w:val="36"/>
          <w:vertAlign w:val="superscript"/>
          <w:lang w:val="en-GB"/>
        </w:rPr>
        <w:t>(</w:t>
      </w:r>
      <w:r w:rsidR="009601F6" w:rsidRPr="009601F6">
        <w:rPr>
          <w:rFonts w:ascii="Bookman Old Style" w:eastAsia="Calibri" w:hAnsi="Bookman Old Style" w:cs="Times New Roman"/>
          <w:b/>
          <w:sz w:val="36"/>
          <w:szCs w:val="36"/>
          <w:vertAlign w:val="superscript"/>
          <w:lang w:val="en-GB"/>
        </w:rPr>
        <w:t>3marks</w:t>
      </w:r>
      <w:r w:rsidR="00096721">
        <w:rPr>
          <w:rFonts w:ascii="Bookman Old Style" w:eastAsia="Calibri" w:hAnsi="Bookman Old Style" w:cs="Times New Roman"/>
          <w:b/>
          <w:sz w:val="36"/>
          <w:szCs w:val="36"/>
          <w:vertAlign w:val="superscript"/>
          <w:lang w:val="en-GB"/>
        </w:rPr>
        <w:t>)</w:t>
      </w:r>
    </w:p>
    <w:p w:rsidR="00D30461" w:rsidRPr="00592447" w:rsidRDefault="00415791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8A46C3">
        <w:rPr>
          <w:rFonts w:ascii="Bookman Old Style" w:hAnsi="Bookman Old Style" w:cs="Times New Roman"/>
          <w:sz w:val="24"/>
          <w:szCs w:val="24"/>
        </w:rPr>
        <w:t>9</w:t>
      </w:r>
      <w:r w:rsidR="00D85DA8" w:rsidRPr="008A46C3">
        <w:rPr>
          <w:rFonts w:ascii="Bookman Old Style" w:hAnsi="Bookman Old Style" w:cs="Times New Roman"/>
          <w:sz w:val="24"/>
          <w:szCs w:val="24"/>
        </w:rPr>
        <w:t>)</w:t>
      </w:r>
      <w:r w:rsidR="000A4AA2" w:rsidRPr="008A46C3">
        <w:rPr>
          <w:rFonts w:ascii="Bookman Old Style" w:hAnsi="Bookman Old Style" w:cs="Times New Roman"/>
          <w:sz w:val="24"/>
          <w:szCs w:val="24"/>
        </w:rPr>
        <w:t>Solve the equation: 9x − (4x − 3) = 11 + 2(2x − 1).</w:t>
      </w:r>
      <w:r w:rsidR="00846CBC" w:rsidRPr="008A46C3">
        <w:rPr>
          <w:rFonts w:ascii="Bookman Old Style" w:hAnsi="Bookman Old Style" w:cs="Times New Roman"/>
          <w:b/>
          <w:sz w:val="24"/>
          <w:szCs w:val="24"/>
        </w:rPr>
        <w:t xml:space="preserve"> (3marks)</w:t>
      </w:r>
    </w:p>
    <w:p w:rsidR="00D85DA8" w:rsidRPr="008A46C3" w:rsidRDefault="00415791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8A46C3">
        <w:rPr>
          <w:rFonts w:ascii="Bookman Old Style" w:hAnsi="Bookman Old Style" w:cs="Times New Roman"/>
          <w:sz w:val="24"/>
          <w:szCs w:val="24"/>
        </w:rPr>
        <w:t>10</w:t>
      </w:r>
      <w:r w:rsidR="00D30461" w:rsidRPr="008A46C3">
        <w:rPr>
          <w:rFonts w:ascii="Bookman Old Style" w:hAnsi="Bookman Old Style" w:cs="Times New Roman"/>
          <w:sz w:val="24"/>
          <w:szCs w:val="24"/>
        </w:rPr>
        <w:t>)</w:t>
      </w:r>
      <w:r w:rsidR="00D85DA8" w:rsidRPr="008A46C3">
        <w:rPr>
          <w:rFonts w:ascii="Bookman Old Style" w:hAnsi="Bookman Old Style" w:cs="Times New Roman"/>
          <w:sz w:val="24"/>
          <w:szCs w:val="24"/>
        </w:rPr>
        <w:t>The sum of two numbers is 120 and their difference is 18. Find the two numbers.</w:t>
      </w:r>
      <w:r w:rsidR="00864C06">
        <w:rPr>
          <w:rFonts w:ascii="Bookman Old Style" w:hAnsi="Bookman Old Style" w:cs="Times New Roman"/>
          <w:sz w:val="24"/>
          <w:szCs w:val="24"/>
        </w:rPr>
        <w:t>(</w:t>
      </w:r>
      <w:r w:rsidR="001C61CE" w:rsidRPr="008A46C3">
        <w:rPr>
          <w:rFonts w:ascii="Bookman Old Style" w:hAnsi="Bookman Old Style" w:cs="Times New Roman"/>
          <w:b/>
          <w:sz w:val="24"/>
          <w:szCs w:val="24"/>
        </w:rPr>
        <w:t>4marks</w:t>
      </w:r>
      <w:r w:rsidR="00864C06">
        <w:rPr>
          <w:rFonts w:ascii="Bookman Old Style" w:hAnsi="Bookman Old Style" w:cs="Times New Roman"/>
          <w:b/>
          <w:sz w:val="24"/>
          <w:szCs w:val="24"/>
        </w:rPr>
        <w:t>)</w:t>
      </w:r>
    </w:p>
    <w:p w:rsidR="001C61CE" w:rsidRPr="008A46C3" w:rsidRDefault="001C61CE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1C61CE" w:rsidRPr="00BE06F8" w:rsidRDefault="00B54F5D" w:rsidP="004B1B46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lastRenderedPageBreak/>
        <w:t>11</w:t>
      </w:r>
      <w:r w:rsidR="00DA7ADA" w:rsidRPr="008A46C3">
        <w:rPr>
          <w:rFonts w:ascii="Bookman Old Style" w:hAnsi="Bookman Old Style" w:cs="Times New Roman"/>
          <w:sz w:val="24"/>
          <w:szCs w:val="24"/>
        </w:rPr>
        <w:t>)</w:t>
      </w:r>
      <w:r w:rsidR="001C61CE" w:rsidRPr="008A46C3">
        <w:rPr>
          <w:rFonts w:ascii="Bookman Old Style" w:hAnsi="Bookman Old Style" w:cs="Times New Roman"/>
          <w:sz w:val="24"/>
          <w:szCs w:val="24"/>
        </w:rPr>
        <w:t>When 55 is added to a certain number and the sum is divided by 3, the result i</w:t>
      </w:r>
      <w:r w:rsidR="004B1B46">
        <w:rPr>
          <w:rFonts w:ascii="Bookman Old Style" w:hAnsi="Bookman Old Style" w:cs="Times New Roman"/>
          <w:sz w:val="24"/>
          <w:szCs w:val="24"/>
        </w:rPr>
        <w:t>s 4 times the original number. W</w:t>
      </w:r>
      <w:r w:rsidR="001C61CE" w:rsidRPr="008A46C3">
        <w:rPr>
          <w:rFonts w:ascii="Bookman Old Style" w:hAnsi="Bookman Old Style" w:cs="Times New Roman"/>
          <w:sz w:val="24"/>
          <w:szCs w:val="24"/>
        </w:rPr>
        <w:t>hat is the original number?</w:t>
      </w:r>
      <w:r>
        <w:rPr>
          <w:rFonts w:ascii="Bookman Old Style" w:hAnsi="Bookman Old Style" w:cs="Times New Roman"/>
          <w:sz w:val="24"/>
          <w:szCs w:val="24"/>
        </w:rPr>
        <w:t>(</w:t>
      </w:r>
      <w:r w:rsidRPr="00B54F5D">
        <w:rPr>
          <w:rFonts w:ascii="Bookman Old Style" w:hAnsi="Bookman Old Style" w:cs="Times New Roman"/>
          <w:b/>
          <w:sz w:val="24"/>
          <w:szCs w:val="24"/>
        </w:rPr>
        <w:t>4marks)</w:t>
      </w:r>
    </w:p>
    <w:p w:rsidR="004B1B46" w:rsidRPr="00BE06F8" w:rsidRDefault="004B1B46" w:rsidP="008B6A6B">
      <w:pPr>
        <w:spacing w:line="360" w:lineRule="auto"/>
        <w:jc w:val="both"/>
        <w:rPr>
          <w:rFonts w:ascii="Bookman Old Style" w:eastAsia="Calibri" w:hAnsi="Bookman Old Style" w:cs="Times New Roman"/>
          <w:b/>
          <w:sz w:val="24"/>
          <w:szCs w:val="24"/>
          <w:lang w:val="en-GB"/>
        </w:rPr>
      </w:pPr>
    </w:p>
    <w:p w:rsidR="00123AB3" w:rsidRPr="00BE06F8" w:rsidRDefault="004B1B46" w:rsidP="008B6A6B">
      <w:pPr>
        <w:spacing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>
        <w:rPr>
          <w:rFonts w:ascii="Bookman Old Style" w:eastAsia="Calibri" w:hAnsi="Bookman Old Style" w:cs="Times New Roman"/>
          <w:sz w:val="24"/>
          <w:szCs w:val="24"/>
          <w:lang w:val="en-GB"/>
        </w:rPr>
        <w:t>12</w:t>
      </w:r>
      <w:r w:rsidR="002E412C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)</w:t>
      </w:r>
      <w:r w:rsidR="00123AB3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Solve </w:t>
      </w:r>
      <w:r w:rsidR="00864C06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>the inequalities:</w:t>
      </w:r>
      <w:r w:rsidR="00123AB3" w:rsidRPr="00BE06F8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  3x – 4 ≥ 5    </w:t>
      </w:r>
      <w:r w:rsidR="00864C06" w:rsidRPr="00864C06">
        <w:rPr>
          <w:rFonts w:ascii="Bookman Old Style" w:eastAsia="Calibri" w:hAnsi="Bookman Old Style" w:cs="Times New Roman"/>
          <w:b/>
          <w:sz w:val="24"/>
          <w:szCs w:val="24"/>
          <w:lang w:val="en-GB"/>
        </w:rPr>
        <w:t>(4 marks)</w:t>
      </w:r>
    </w:p>
    <w:p w:rsidR="00123AB3" w:rsidRPr="00BE06F8" w:rsidRDefault="00123AB3" w:rsidP="008B6A6B">
      <w:pPr>
        <w:spacing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</w:p>
    <w:p w:rsidR="00DF6639" w:rsidRPr="00BE06F8" w:rsidRDefault="002E412C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1</w:t>
      </w:r>
      <w:r w:rsidR="00312173">
        <w:rPr>
          <w:rFonts w:ascii="Bookman Old Style" w:hAnsi="Bookman Old Style" w:cs="Times New Roman"/>
          <w:sz w:val="24"/>
          <w:szCs w:val="24"/>
        </w:rPr>
        <w:t>3</w:t>
      </w:r>
      <w:r w:rsidR="00081718" w:rsidRPr="00BE06F8">
        <w:rPr>
          <w:rFonts w:ascii="Bookman Old Style" w:hAnsi="Bookman Old Style" w:cs="Times New Roman"/>
          <w:sz w:val="24"/>
          <w:szCs w:val="24"/>
        </w:rPr>
        <w:t>.</w:t>
      </w:r>
      <w:r w:rsidR="001655CF" w:rsidRPr="00BE06F8">
        <w:rPr>
          <w:rFonts w:ascii="Bookman Old Style" w:hAnsi="Bookman Old Style" w:cs="Times New Roman"/>
          <w:sz w:val="24"/>
          <w:szCs w:val="24"/>
        </w:rPr>
        <w:t xml:space="preserve"> In a</w:t>
      </w:r>
      <w:r w:rsidR="00DF6639" w:rsidRPr="00BE06F8">
        <w:rPr>
          <w:rFonts w:ascii="Bookman Old Style" w:hAnsi="Bookman Old Style" w:cs="Times New Roman"/>
          <w:sz w:val="24"/>
          <w:szCs w:val="24"/>
        </w:rPr>
        <w:t xml:space="preserve"> class, 15 students play basket</w:t>
      </w:r>
      <w:r w:rsidR="00840B48" w:rsidRPr="00BE06F8">
        <w:rPr>
          <w:rFonts w:ascii="Bookman Old Style" w:hAnsi="Bookman Old Style" w:cs="Times New Roman"/>
          <w:sz w:val="24"/>
          <w:szCs w:val="24"/>
        </w:rPr>
        <w:t>ball, 11play handball</w:t>
      </w:r>
      <w:r w:rsidR="001655CF" w:rsidRPr="00BE06F8">
        <w:rPr>
          <w:rFonts w:ascii="Bookman Old Style" w:hAnsi="Bookman Old Style" w:cs="Times New Roman"/>
          <w:sz w:val="24"/>
          <w:szCs w:val="24"/>
        </w:rPr>
        <w:t xml:space="preserve">, 6 play both games and everyone plays at least one of the games. </w:t>
      </w:r>
    </w:p>
    <w:p w:rsidR="00DF6639" w:rsidRPr="00BE06F8" w:rsidRDefault="00DF6639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a) Present the information above using the Venn diagram          (</w:t>
      </w:r>
      <w:r w:rsidRPr="00BE06F8">
        <w:rPr>
          <w:rFonts w:ascii="Bookman Old Style" w:hAnsi="Bookman Old Style" w:cs="Times New Roman"/>
          <w:b/>
          <w:sz w:val="24"/>
          <w:szCs w:val="24"/>
        </w:rPr>
        <w:t>8marks)</w:t>
      </w:r>
    </w:p>
    <w:p w:rsidR="00797DDC" w:rsidRPr="00BE06F8" w:rsidRDefault="00DF6639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b)</w:t>
      </w:r>
      <w:r w:rsidR="001655CF" w:rsidRPr="00BE06F8">
        <w:rPr>
          <w:rFonts w:ascii="Bookman Old Style" w:hAnsi="Bookman Old Style" w:cs="Times New Roman"/>
          <w:sz w:val="24"/>
          <w:szCs w:val="24"/>
        </w:rPr>
        <w:t xml:space="preserve">Find the total number of students in the class. </w:t>
      </w:r>
      <w:r w:rsidRPr="00BE06F8">
        <w:rPr>
          <w:rFonts w:ascii="Bookman Old Style" w:hAnsi="Bookman Old Style" w:cs="Times New Roman"/>
          <w:b/>
          <w:sz w:val="24"/>
          <w:szCs w:val="24"/>
        </w:rPr>
        <w:t>(3marks )</w:t>
      </w:r>
    </w:p>
    <w:p w:rsidR="00707AE9" w:rsidRPr="00BE06F8" w:rsidRDefault="00707AE9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E15939" w:rsidRPr="00BE06F8" w:rsidRDefault="002E412C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1</w:t>
      </w:r>
      <w:r w:rsidR="00312173">
        <w:rPr>
          <w:rFonts w:ascii="Bookman Old Style" w:hAnsi="Bookman Old Style" w:cs="Times New Roman"/>
          <w:sz w:val="24"/>
          <w:szCs w:val="24"/>
        </w:rPr>
        <w:t>4</w:t>
      </w:r>
      <w:r w:rsidR="000E595D" w:rsidRPr="00BE06F8">
        <w:rPr>
          <w:rFonts w:ascii="Bookman Old Style" w:hAnsi="Bookman Old Style" w:cs="Times New Roman"/>
          <w:sz w:val="24"/>
          <w:szCs w:val="24"/>
        </w:rPr>
        <w:t>)</w:t>
      </w:r>
      <w:r w:rsidR="00F95021" w:rsidRPr="00BE06F8">
        <w:rPr>
          <w:rFonts w:ascii="Bookman Old Style" w:hAnsi="Bookman Old Style" w:cs="Times New Roman"/>
          <w:sz w:val="24"/>
          <w:szCs w:val="24"/>
        </w:rPr>
        <w:t>Given that set T</w:t>
      </w:r>
      <w:r w:rsidR="00E15939" w:rsidRPr="00BE06F8">
        <w:rPr>
          <w:rFonts w:ascii="Bookman Old Style" w:hAnsi="Bookman Old Style" w:cs="Times New Roman"/>
          <w:sz w:val="24"/>
          <w:szCs w:val="24"/>
        </w:rPr>
        <w:t xml:space="preserve"> = {the first 5 letters of the alphabet} and set  </w:t>
      </w:r>
      <w:r w:rsidR="00F95021" w:rsidRPr="00BE06F8">
        <w:rPr>
          <w:rFonts w:ascii="Bookman Old Style" w:hAnsi="Bookman Old Style" w:cs="Times New Roman"/>
          <w:sz w:val="24"/>
          <w:szCs w:val="24"/>
        </w:rPr>
        <w:t xml:space="preserve"> Y</w:t>
      </w:r>
      <w:r w:rsidR="00E15939" w:rsidRPr="00BE06F8">
        <w:rPr>
          <w:rFonts w:ascii="Bookman Old Style" w:hAnsi="Bookman Old Style" w:cs="Times New Roman"/>
          <w:sz w:val="24"/>
          <w:szCs w:val="24"/>
        </w:rPr>
        <w:t xml:space="preserve"> = {all the vowels};</w:t>
      </w:r>
    </w:p>
    <w:p w:rsidR="00E15939" w:rsidRPr="00BE06F8" w:rsidRDefault="00F95021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(a) List the elements of set T and Y</w:t>
      </w:r>
      <w:r w:rsidR="00E15939" w:rsidRPr="00BE06F8">
        <w:rPr>
          <w:rFonts w:ascii="Bookman Old Style" w:hAnsi="Bookman Old Style" w:cs="Times New Roman"/>
          <w:sz w:val="24"/>
          <w:szCs w:val="24"/>
        </w:rPr>
        <w:t>.                     (</w:t>
      </w:r>
      <w:r w:rsidR="00E15939" w:rsidRPr="00BE06F8">
        <w:rPr>
          <w:rFonts w:ascii="Bookman Old Style" w:hAnsi="Bookman Old Style" w:cs="Times New Roman"/>
          <w:b/>
          <w:sz w:val="24"/>
          <w:szCs w:val="24"/>
        </w:rPr>
        <w:t>4marks)</w:t>
      </w:r>
    </w:p>
    <w:p w:rsidR="00E15939" w:rsidRPr="00BE06F8" w:rsidRDefault="00F95021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(b) Find T ∩ Y</w:t>
      </w:r>
      <w:r w:rsidR="00E15939" w:rsidRPr="00BE06F8">
        <w:rPr>
          <w:rFonts w:ascii="Bookman Old Style" w:hAnsi="Bookman Old Style" w:cs="Times New Roman"/>
          <w:sz w:val="24"/>
          <w:szCs w:val="24"/>
        </w:rPr>
        <w:t>.                                                             (</w:t>
      </w:r>
      <w:r w:rsidR="00E15939" w:rsidRPr="00BE06F8">
        <w:rPr>
          <w:rFonts w:ascii="Bookman Old Style" w:hAnsi="Bookman Old Style" w:cs="Times New Roman"/>
          <w:b/>
          <w:sz w:val="24"/>
          <w:szCs w:val="24"/>
        </w:rPr>
        <w:t>2marks )</w:t>
      </w:r>
    </w:p>
    <w:p w:rsidR="000E595D" w:rsidRPr="00BE06F8" w:rsidRDefault="00E15939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(c) Draw a Ve</w:t>
      </w:r>
      <w:r w:rsidR="00F95021" w:rsidRPr="00BE06F8">
        <w:rPr>
          <w:rFonts w:ascii="Bookman Old Style" w:hAnsi="Bookman Old Style" w:cs="Times New Roman"/>
          <w:sz w:val="24"/>
          <w:szCs w:val="24"/>
        </w:rPr>
        <w:t>nn diagram to represent set T ∩ Y</w:t>
      </w:r>
      <w:r w:rsidRPr="00BE06F8">
        <w:rPr>
          <w:rFonts w:ascii="Bookman Old Style" w:hAnsi="Bookman Old Style" w:cs="Times New Roman"/>
          <w:sz w:val="24"/>
          <w:szCs w:val="24"/>
        </w:rPr>
        <w:t>.(</w:t>
      </w:r>
      <w:r w:rsidRPr="00BE06F8">
        <w:rPr>
          <w:rFonts w:ascii="Bookman Old Style" w:hAnsi="Bookman Old Style" w:cs="Times New Roman"/>
          <w:b/>
          <w:sz w:val="24"/>
          <w:szCs w:val="24"/>
        </w:rPr>
        <w:t>3marks)</w:t>
      </w:r>
    </w:p>
    <w:p w:rsidR="00F95021" w:rsidRPr="00BE06F8" w:rsidRDefault="00F95021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2B533F" w:rsidRPr="00BE06F8" w:rsidRDefault="002E412C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b/>
          <w:sz w:val="24"/>
          <w:szCs w:val="24"/>
        </w:rPr>
        <w:t>1</w:t>
      </w:r>
      <w:r w:rsidR="00B54F5D">
        <w:rPr>
          <w:rFonts w:ascii="Bookman Old Style" w:hAnsi="Bookman Old Style" w:cs="Times New Roman"/>
          <w:b/>
          <w:sz w:val="24"/>
          <w:szCs w:val="24"/>
        </w:rPr>
        <w:t>5</w:t>
      </w:r>
      <w:r w:rsidR="00B54F5D">
        <w:rPr>
          <w:rFonts w:ascii="Bookman Old Style" w:hAnsi="Bookman Old Style" w:cs="Times New Roman"/>
          <w:sz w:val="24"/>
          <w:szCs w:val="24"/>
        </w:rPr>
        <w:t>)</w:t>
      </w:r>
      <w:r w:rsidR="002B533F" w:rsidRPr="00BE06F8">
        <w:rPr>
          <w:rFonts w:ascii="Bookman Old Style" w:hAnsi="Bookman Old Style" w:cs="Times New Roman"/>
          <w:sz w:val="24"/>
          <w:szCs w:val="24"/>
        </w:rPr>
        <w:t xml:space="preserve">A </w:t>
      </w:r>
      <w:r w:rsidR="00960AA0" w:rsidRPr="00BE06F8">
        <w:rPr>
          <w:rFonts w:ascii="Bookman Old Style" w:hAnsi="Bookman Old Style" w:cs="Times New Roman"/>
          <w:sz w:val="24"/>
          <w:szCs w:val="24"/>
        </w:rPr>
        <w:t>marked price</w:t>
      </w:r>
      <w:r w:rsidR="002B533F" w:rsidRPr="00BE06F8">
        <w:rPr>
          <w:rFonts w:ascii="Bookman Old Style" w:hAnsi="Bookman Old Style" w:cs="Times New Roman"/>
          <w:sz w:val="24"/>
          <w:szCs w:val="24"/>
        </w:rPr>
        <w:t xml:space="preserve"> of</w:t>
      </w:r>
      <w:r w:rsidR="003C040E" w:rsidRPr="00BE06F8">
        <w:rPr>
          <w:rFonts w:ascii="Bookman Old Style" w:hAnsi="Bookman Old Style" w:cs="Times New Roman"/>
          <w:sz w:val="24"/>
          <w:szCs w:val="24"/>
        </w:rPr>
        <w:t xml:space="preserve">a   watch   </w:t>
      </w:r>
      <w:r w:rsidR="00960AA0" w:rsidRPr="00BE06F8">
        <w:rPr>
          <w:rFonts w:ascii="Bookman Old Style" w:hAnsi="Bookman Old Style" w:cs="Times New Roman"/>
          <w:sz w:val="24"/>
          <w:szCs w:val="24"/>
        </w:rPr>
        <w:t>is9</w:t>
      </w:r>
      <w:r w:rsidR="00562B56" w:rsidRPr="00BE06F8">
        <w:rPr>
          <w:rFonts w:ascii="Bookman Old Style" w:hAnsi="Bookman Old Style" w:cs="Times New Roman"/>
          <w:sz w:val="24"/>
          <w:szCs w:val="24"/>
        </w:rPr>
        <w:t xml:space="preserve"> 000 FRW if 20% discount is given.</w:t>
      </w:r>
    </w:p>
    <w:p w:rsidR="00562B56" w:rsidRPr="00BE06F8" w:rsidRDefault="002B533F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Find the</w:t>
      </w:r>
    </w:p>
    <w:p w:rsidR="00306659" w:rsidRPr="00BE06F8" w:rsidRDefault="00245A4F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(a) The discount.  </w:t>
      </w:r>
      <w:r w:rsidR="00306659" w:rsidRPr="00BE06F8">
        <w:rPr>
          <w:rFonts w:ascii="Bookman Old Style" w:hAnsi="Bookman Old Style" w:cs="Times New Roman"/>
          <w:b/>
          <w:sz w:val="24"/>
          <w:szCs w:val="24"/>
        </w:rPr>
        <w:t>(3marks)</w:t>
      </w:r>
    </w:p>
    <w:p w:rsidR="00245A4F" w:rsidRPr="00BE06F8" w:rsidRDefault="00245A4F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 (b)  The sale price</w:t>
      </w:r>
      <w:r w:rsidR="00306659" w:rsidRPr="00BE06F8">
        <w:rPr>
          <w:rFonts w:ascii="Bookman Old Style" w:hAnsi="Bookman Old Style" w:cs="Times New Roman"/>
          <w:b/>
          <w:sz w:val="24"/>
          <w:szCs w:val="24"/>
        </w:rPr>
        <w:t>(3marks)</w:t>
      </w:r>
    </w:p>
    <w:p w:rsidR="00306659" w:rsidRPr="00BE06F8" w:rsidRDefault="00306659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AE3BB8" w:rsidRPr="00B54F5D" w:rsidRDefault="00B54F5D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16</w:t>
      </w:r>
      <w:r w:rsidR="006D0DCE" w:rsidRPr="00BE06F8">
        <w:rPr>
          <w:rFonts w:ascii="Bookman Old Style" w:hAnsi="Bookman Old Style" w:cs="Times New Roman"/>
          <w:sz w:val="24"/>
          <w:szCs w:val="24"/>
        </w:rPr>
        <w:t xml:space="preserve">)Calculate    </w:t>
      </w:r>
      <w:r w:rsidR="006D0DCE" w:rsidRPr="00BE06F8">
        <w:rPr>
          <w:rFonts w:ascii="Bookman Old Style" w:hAnsi="Bookman Old Style" w:cs="Times New Roman"/>
          <w:position w:val="-24"/>
          <w:sz w:val="24"/>
          <w:szCs w:val="24"/>
        </w:rPr>
        <w:object w:dxaOrig="1760" w:dyaOrig="620">
          <v:shape id="_x0000_i1030" type="#_x0000_t75" style="width:87.75pt;height:31.5pt" o:ole="">
            <v:imagedata r:id="rId19" o:title=""/>
          </v:shape>
          <o:OLEObject Type="Embed" ProgID="Equation.DSMT4" ShapeID="_x0000_i1030" DrawAspect="Content" ObjectID="_1632600912" r:id="rId20"/>
        </w:object>
      </w:r>
      <w:r w:rsidRPr="00B54F5D">
        <w:rPr>
          <w:rFonts w:ascii="Bookman Old Style" w:hAnsi="Bookman Old Style" w:cs="Times New Roman"/>
          <w:b/>
          <w:sz w:val="24"/>
          <w:szCs w:val="24"/>
        </w:rPr>
        <w:t>(</w:t>
      </w:r>
      <w:r w:rsidR="006D0DCE" w:rsidRPr="00B54F5D">
        <w:rPr>
          <w:rFonts w:ascii="Bookman Old Style" w:hAnsi="Bookman Old Style" w:cs="Times New Roman"/>
          <w:b/>
          <w:sz w:val="24"/>
          <w:szCs w:val="24"/>
        </w:rPr>
        <w:t>3marks</w:t>
      </w:r>
      <w:r w:rsidRPr="00B54F5D">
        <w:rPr>
          <w:rFonts w:ascii="Bookman Old Style" w:hAnsi="Bookman Old Style" w:cs="Times New Roman"/>
          <w:b/>
          <w:sz w:val="24"/>
          <w:szCs w:val="24"/>
        </w:rPr>
        <w:t>)</w:t>
      </w:r>
    </w:p>
    <w:p w:rsidR="00070CBB" w:rsidRDefault="00B54F5D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17</w:t>
      </w:r>
      <w:r w:rsidR="001C0FD1" w:rsidRPr="00BE06F8">
        <w:rPr>
          <w:rFonts w:ascii="Bookman Old Style" w:hAnsi="Bookman Old Style" w:cs="Times New Roman"/>
          <w:sz w:val="24"/>
          <w:szCs w:val="24"/>
        </w:rPr>
        <w:t>)</w:t>
      </w:r>
      <w:r w:rsidR="00BC6D03" w:rsidRPr="00BE06F8">
        <w:rPr>
          <w:rFonts w:ascii="Bookman Old Style" w:hAnsi="Bookman Old Style" w:cs="Times New Roman"/>
          <w:sz w:val="24"/>
          <w:szCs w:val="24"/>
        </w:rPr>
        <w:t>John has 1160 FRW and Jane has 640 FRW. How many must Jane give John so that Jack shall  have 4 times as much as June?</w:t>
      </w:r>
    </w:p>
    <w:p w:rsidR="00720B98" w:rsidRPr="00096721" w:rsidRDefault="003C040E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lastRenderedPageBreak/>
        <w:t xml:space="preserve"> (</w:t>
      </w:r>
      <w:r w:rsidRPr="00BE06F8">
        <w:rPr>
          <w:rFonts w:ascii="Bookman Old Style" w:hAnsi="Bookman Old Style" w:cs="Times New Roman"/>
          <w:b/>
          <w:sz w:val="24"/>
          <w:szCs w:val="24"/>
        </w:rPr>
        <w:t>5</w:t>
      </w:r>
      <w:r w:rsidR="002E412C" w:rsidRPr="00BE06F8">
        <w:rPr>
          <w:rFonts w:ascii="Bookman Old Style" w:hAnsi="Bookman Old Style" w:cs="Times New Roman"/>
          <w:b/>
          <w:sz w:val="24"/>
          <w:szCs w:val="24"/>
        </w:rPr>
        <w:t>marks</w:t>
      </w:r>
      <w:r w:rsidRPr="00BE06F8">
        <w:rPr>
          <w:rFonts w:ascii="Bookman Old Style" w:hAnsi="Bookman Old Style" w:cs="Times New Roman"/>
          <w:b/>
          <w:sz w:val="24"/>
          <w:szCs w:val="24"/>
        </w:rPr>
        <w:t>)</w:t>
      </w:r>
    </w:p>
    <w:p w:rsidR="00720B98" w:rsidRPr="00BE06F8" w:rsidRDefault="00B54F5D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18</w:t>
      </w:r>
      <w:r w:rsidR="00E70078" w:rsidRPr="00BE06F8">
        <w:rPr>
          <w:rFonts w:ascii="Bookman Old Style" w:hAnsi="Bookman Old Style" w:cs="Times New Roman"/>
          <w:sz w:val="24"/>
          <w:szCs w:val="24"/>
        </w:rPr>
        <w:t>.</w:t>
      </w:r>
      <w:r w:rsidR="00720B98" w:rsidRPr="00BE06F8">
        <w:rPr>
          <w:rFonts w:ascii="Bookman Old Style" w:hAnsi="Bookman Old Style" w:cs="Times New Roman"/>
          <w:sz w:val="24"/>
          <w:szCs w:val="24"/>
        </w:rPr>
        <w:t>A solid hemisphere has a radius of 5.8 cm. Find its surface area. Take p = 3.142</w:t>
      </w:r>
      <w:r w:rsidR="00DA7ADA" w:rsidRPr="00BE06F8">
        <w:rPr>
          <w:rFonts w:ascii="Bookman Old Style" w:hAnsi="Bookman Old Style" w:cs="Times New Roman"/>
          <w:sz w:val="24"/>
          <w:szCs w:val="24"/>
        </w:rPr>
        <w:t xml:space="preserve"> (</w:t>
      </w:r>
      <w:r w:rsidR="00DA7ADA" w:rsidRPr="00BE06F8">
        <w:rPr>
          <w:rFonts w:ascii="Bookman Old Style" w:hAnsi="Bookman Old Style" w:cs="Times New Roman"/>
          <w:b/>
          <w:sz w:val="24"/>
          <w:szCs w:val="24"/>
        </w:rPr>
        <w:t>3marks)</w:t>
      </w:r>
    </w:p>
    <w:p w:rsidR="00B23617" w:rsidRPr="00BE06F8" w:rsidRDefault="00B23617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3C040E" w:rsidRPr="00BE06F8" w:rsidRDefault="00B54F5D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19</w:t>
      </w:r>
      <w:r w:rsidR="008074C8" w:rsidRPr="00BE06F8">
        <w:rPr>
          <w:rFonts w:ascii="Bookman Old Style" w:hAnsi="Bookman Old Style" w:cs="Times New Roman"/>
          <w:sz w:val="24"/>
          <w:szCs w:val="24"/>
        </w:rPr>
        <w:t>.</w:t>
      </w:r>
      <w:r w:rsidR="00B23617" w:rsidRPr="00BE06F8">
        <w:rPr>
          <w:rFonts w:ascii="Bookman Old Style" w:hAnsi="Bookman Old Style" w:cs="Times New Roman"/>
          <w:sz w:val="24"/>
          <w:szCs w:val="24"/>
        </w:rPr>
        <w:t xml:space="preserve">The table below shows the mass </w:t>
      </w:r>
      <w:r w:rsidR="008074C8" w:rsidRPr="00BE06F8">
        <w:rPr>
          <w:rFonts w:ascii="Bookman Old Style" w:hAnsi="Bookman Old Style" w:cs="Times New Roman"/>
          <w:sz w:val="24"/>
          <w:szCs w:val="24"/>
        </w:rPr>
        <w:t>of beans sold   in a certain market in one month.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Look w:val="04A0"/>
      </w:tblPr>
      <w:tblGrid>
        <w:gridCol w:w="663"/>
        <w:gridCol w:w="794"/>
        <w:gridCol w:w="720"/>
        <w:gridCol w:w="810"/>
        <w:gridCol w:w="810"/>
        <w:gridCol w:w="720"/>
        <w:gridCol w:w="663"/>
        <w:gridCol w:w="663"/>
        <w:gridCol w:w="663"/>
        <w:gridCol w:w="663"/>
      </w:tblGrid>
      <w:tr w:rsidR="00B23617" w:rsidRPr="00BE06F8" w:rsidTr="00B23617"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794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2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2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7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</w:tr>
      <w:tr w:rsidR="00B23617" w:rsidRPr="00BE06F8" w:rsidTr="00B23617"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70</w:t>
            </w:r>
          </w:p>
        </w:tc>
        <w:tc>
          <w:tcPr>
            <w:tcW w:w="794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2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</w:tr>
      <w:tr w:rsidR="00B23617" w:rsidRPr="00BE06F8" w:rsidTr="00B23617"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 xml:space="preserve">90    </w:t>
            </w:r>
          </w:p>
        </w:tc>
        <w:tc>
          <w:tcPr>
            <w:tcW w:w="794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10</w:t>
            </w:r>
          </w:p>
        </w:tc>
      </w:tr>
      <w:tr w:rsidR="00B23617" w:rsidRPr="00BE06F8" w:rsidTr="00B23617"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794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81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720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 xml:space="preserve">  9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10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9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>80</w:t>
            </w:r>
          </w:p>
        </w:tc>
        <w:tc>
          <w:tcPr>
            <w:tcW w:w="551" w:type="dxa"/>
          </w:tcPr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sz w:val="24"/>
                <w:szCs w:val="24"/>
              </w:rPr>
              <w:t xml:space="preserve">100   </w:t>
            </w:r>
          </w:p>
          <w:p w:rsidR="00B23617" w:rsidRPr="00BE06F8" w:rsidRDefault="00B23617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sz w:val="24"/>
                <w:szCs w:val="24"/>
              </w:rPr>
            </w:pPr>
          </w:p>
        </w:tc>
      </w:tr>
    </w:tbl>
    <w:p w:rsidR="00B23617" w:rsidRPr="00BE06F8" w:rsidRDefault="00B23617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B23617" w:rsidRPr="00BE06F8" w:rsidRDefault="00B23617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p w:rsidR="006151A9" w:rsidRPr="00BE06F8" w:rsidRDefault="00B23617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br w:type="textWrapping" w:clear="all"/>
      </w:r>
    </w:p>
    <w:p w:rsidR="008074C8" w:rsidRPr="00BE06F8" w:rsidRDefault="008074C8" w:rsidP="008B6A6B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Complete the table below: </w:t>
      </w:r>
      <w:r w:rsidR="00C100E0" w:rsidRPr="00BE06F8">
        <w:rPr>
          <w:rFonts w:ascii="Bookman Old Style" w:hAnsi="Bookman Old Style" w:cs="Times New Roman"/>
          <w:sz w:val="24"/>
          <w:szCs w:val="24"/>
        </w:rPr>
        <w:t xml:space="preserve">  (</w:t>
      </w:r>
      <w:r w:rsidR="00C100E0" w:rsidRPr="00BE06F8">
        <w:rPr>
          <w:rFonts w:ascii="Bookman Old Style" w:hAnsi="Bookman Old Style" w:cs="Times New Roman"/>
          <w:b/>
          <w:sz w:val="24"/>
          <w:szCs w:val="24"/>
        </w:rPr>
        <w:t>8marks)</w:t>
      </w:r>
    </w:p>
    <w:tbl>
      <w:tblPr>
        <w:tblStyle w:val="TableGrid"/>
        <w:tblW w:w="0" w:type="auto"/>
        <w:tblLook w:val="04A0"/>
      </w:tblPr>
      <w:tblGrid>
        <w:gridCol w:w="1525"/>
        <w:gridCol w:w="1530"/>
        <w:gridCol w:w="1599"/>
        <w:gridCol w:w="1080"/>
      </w:tblGrid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b/>
                <w:sz w:val="24"/>
                <w:szCs w:val="24"/>
              </w:rPr>
              <w:t>Mass(</w:t>
            </w:r>
            <w:r w:rsidRPr="00BE06F8">
              <w:rPr>
                <w:rFonts w:ascii="Bookman Old Style" w:hAnsi="Bookman Old Style" w:cs="Times New Roman"/>
                <w:position w:val="-10"/>
                <w:sz w:val="24"/>
                <w:szCs w:val="24"/>
              </w:rPr>
              <w:object w:dxaOrig="320" w:dyaOrig="320">
                <v:shape id="_x0000_i1031" type="#_x0000_t75" style="width:15.75pt;height:15.75pt" o:ole="">
                  <v:imagedata r:id="rId21" o:title=""/>
                </v:shape>
                <o:OLEObject Type="Embed" ProgID="Equation.DSMT4" ShapeID="_x0000_i1031" DrawAspect="Content" ObjectID="_1632600913" r:id="rId22"/>
              </w:object>
            </w:r>
            <w:r w:rsidRPr="00BE06F8">
              <w:rPr>
                <w:rFonts w:ascii="Bookman Old Style" w:hAnsi="Bookman Old Style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b/>
                <w:sz w:val="24"/>
                <w:szCs w:val="24"/>
              </w:rPr>
              <w:t>Tally</w:t>
            </w:r>
          </w:p>
        </w:tc>
        <w:tc>
          <w:tcPr>
            <w:tcW w:w="144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b/>
                <w:sz w:val="24"/>
                <w:szCs w:val="24"/>
              </w:rPr>
              <w:t>Frequence,</w:t>
            </w:r>
            <w:r w:rsidRPr="00BE06F8">
              <w:rPr>
                <w:rFonts w:ascii="Bookman Old Style" w:hAnsi="Bookman Old Style" w:cs="Times New Roman"/>
                <w:position w:val="-10"/>
                <w:sz w:val="24"/>
                <w:szCs w:val="24"/>
              </w:rPr>
              <w:object w:dxaOrig="240" w:dyaOrig="320">
                <v:shape id="_x0000_i1032" type="#_x0000_t75" style="width:12pt;height:15.75pt" o:ole="">
                  <v:imagedata r:id="rId23" o:title=""/>
                </v:shape>
                <o:OLEObject Type="Embed" ProgID="Equation.DSMT4" ShapeID="_x0000_i1032" DrawAspect="Content" ObjectID="_1632600914" r:id="rId24"/>
              </w:object>
            </w:r>
          </w:p>
        </w:tc>
        <w:tc>
          <w:tcPr>
            <w:tcW w:w="108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position w:val="-10"/>
                <w:sz w:val="24"/>
                <w:szCs w:val="24"/>
              </w:rPr>
              <w:object w:dxaOrig="400" w:dyaOrig="320">
                <v:shape id="_x0000_i1033" type="#_x0000_t75" style="width:20.25pt;height:15.75pt" o:ole="">
                  <v:imagedata r:id="rId25" o:title=""/>
                </v:shape>
                <o:OLEObject Type="Embed" ProgID="Equation.DSMT4" ShapeID="_x0000_i1033" DrawAspect="Content" ObjectID="_1632600915" r:id="rId26"/>
              </w:object>
            </w:r>
          </w:p>
        </w:tc>
      </w:tr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08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</w:tr>
      <w:tr w:rsidR="008074C8" w:rsidRPr="00BE06F8" w:rsidTr="008074C8">
        <w:tc>
          <w:tcPr>
            <w:tcW w:w="1525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530" w:type="dxa"/>
          </w:tcPr>
          <w:p w:rsidR="008074C8" w:rsidRPr="00BE06F8" w:rsidRDefault="008074C8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8074C8" w:rsidRPr="00BE06F8" w:rsidRDefault="00CA313E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position w:val="-14"/>
                <w:sz w:val="24"/>
                <w:szCs w:val="24"/>
              </w:rPr>
              <w:object w:dxaOrig="720" w:dyaOrig="400">
                <v:shape id="_x0000_i1034" type="#_x0000_t75" style="width:36pt;height:20.25pt" o:ole="">
                  <v:imagedata r:id="rId27" o:title=""/>
                </v:shape>
                <o:OLEObject Type="Embed" ProgID="Equation.DSMT4" ShapeID="_x0000_i1034" DrawAspect="Content" ObjectID="_1632600916" r:id="rId28"/>
              </w:object>
            </w:r>
          </w:p>
        </w:tc>
        <w:tc>
          <w:tcPr>
            <w:tcW w:w="1080" w:type="dxa"/>
          </w:tcPr>
          <w:p w:rsidR="008074C8" w:rsidRPr="00BE06F8" w:rsidRDefault="00CA313E" w:rsidP="008B6A6B">
            <w:pPr>
              <w:spacing w:line="360" w:lineRule="auto"/>
              <w:jc w:val="both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 w:rsidRPr="00BE06F8">
              <w:rPr>
                <w:rFonts w:ascii="Bookman Old Style" w:hAnsi="Bookman Old Style" w:cs="Times New Roman"/>
                <w:position w:val="-14"/>
                <w:sz w:val="24"/>
                <w:szCs w:val="24"/>
              </w:rPr>
              <w:object w:dxaOrig="780" w:dyaOrig="400">
                <v:shape id="_x0000_i1035" type="#_x0000_t75" style="width:39pt;height:20.25pt" o:ole="">
                  <v:imagedata r:id="rId29" o:title=""/>
                </v:shape>
                <o:OLEObject Type="Embed" ProgID="Equation.DSMT4" ShapeID="_x0000_i1035" DrawAspect="Content" ObjectID="_1632600917" r:id="rId30"/>
              </w:object>
            </w:r>
          </w:p>
        </w:tc>
      </w:tr>
    </w:tbl>
    <w:p w:rsidR="008074C8" w:rsidRPr="00BE06F8" w:rsidRDefault="008074C8" w:rsidP="008B6A6B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</w:p>
    <w:p w:rsidR="00C100E0" w:rsidRPr="00BE06F8" w:rsidRDefault="00C100E0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  ii)Find the mean mass </w:t>
      </w:r>
      <w:r w:rsidR="005A228D">
        <w:rPr>
          <w:rFonts w:ascii="Bookman Old Style" w:hAnsi="Bookman Old Style" w:cs="Times New Roman"/>
          <w:sz w:val="24"/>
          <w:szCs w:val="24"/>
        </w:rPr>
        <w:t>(</w:t>
      </w:r>
      <w:r w:rsidR="00876397" w:rsidRPr="00BE06F8">
        <w:rPr>
          <w:rFonts w:ascii="Bookman Old Style" w:hAnsi="Bookman Old Style" w:cs="Times New Roman"/>
          <w:b/>
          <w:sz w:val="24"/>
          <w:szCs w:val="24"/>
        </w:rPr>
        <w:t>3marks)</w:t>
      </w:r>
    </w:p>
    <w:p w:rsidR="00C100E0" w:rsidRPr="00BE06F8" w:rsidRDefault="00C100E0" w:rsidP="008B6A6B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What is the mass modal </w:t>
      </w:r>
      <w:r w:rsidR="00C10EA2" w:rsidRPr="00BE06F8">
        <w:rPr>
          <w:rFonts w:ascii="Bookman Old Style" w:hAnsi="Bookman Old Style" w:cs="Times New Roman"/>
          <w:b/>
          <w:sz w:val="24"/>
          <w:szCs w:val="24"/>
        </w:rPr>
        <w:t>(2marks</w:t>
      </w:r>
      <w:r w:rsidR="00C10EA2" w:rsidRPr="00BE06F8">
        <w:rPr>
          <w:rFonts w:ascii="Bookman Old Style" w:hAnsi="Bookman Old Style" w:cs="Times New Roman"/>
          <w:sz w:val="24"/>
          <w:szCs w:val="24"/>
        </w:rPr>
        <w:t>)</w:t>
      </w:r>
    </w:p>
    <w:p w:rsidR="00C100E0" w:rsidRPr="00BE06F8" w:rsidRDefault="00D162DB" w:rsidP="008B6A6B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 xml:space="preserve">What is the lowest mass </w:t>
      </w:r>
      <w:r w:rsidR="00C10EA2" w:rsidRPr="00BE06F8">
        <w:rPr>
          <w:rFonts w:ascii="Bookman Old Style" w:hAnsi="Bookman Old Style" w:cs="Times New Roman"/>
          <w:b/>
          <w:sz w:val="24"/>
          <w:szCs w:val="24"/>
        </w:rPr>
        <w:t>(1marks)</w:t>
      </w:r>
    </w:p>
    <w:p w:rsidR="00D162DB" w:rsidRPr="00BE06F8" w:rsidRDefault="00D162DB" w:rsidP="008B6A6B">
      <w:pPr>
        <w:pStyle w:val="ListParagraph"/>
        <w:numPr>
          <w:ilvl w:val="0"/>
          <w:numId w:val="6"/>
        </w:num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BE06F8">
        <w:rPr>
          <w:rFonts w:ascii="Bookman Old Style" w:hAnsi="Bookman Old Style" w:cs="Times New Roman"/>
          <w:sz w:val="24"/>
          <w:szCs w:val="24"/>
        </w:rPr>
        <w:t>What is the highest mass.</w:t>
      </w:r>
      <w:r w:rsidR="00C10EA2" w:rsidRPr="00BE06F8">
        <w:rPr>
          <w:rFonts w:ascii="Bookman Old Style" w:hAnsi="Bookman Old Style" w:cs="Times New Roman"/>
          <w:b/>
          <w:sz w:val="24"/>
          <w:szCs w:val="24"/>
        </w:rPr>
        <w:t>(1marks)</w:t>
      </w:r>
    </w:p>
    <w:p w:rsidR="008B6A6B" w:rsidRPr="00BE06F8" w:rsidRDefault="008B6A6B" w:rsidP="008B6A6B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</w:p>
    <w:sectPr w:rsidR="008B6A6B" w:rsidRPr="00BE06F8" w:rsidSect="00592447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450" w:right="1440" w:bottom="5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A1005" w:rsidRDefault="00FA1005" w:rsidP="00382C93">
      <w:pPr>
        <w:spacing w:after="0" w:line="240" w:lineRule="auto"/>
      </w:pPr>
      <w:r>
        <w:separator/>
      </w:r>
    </w:p>
  </w:endnote>
  <w:endnote w:type="continuationSeparator" w:id="1">
    <w:p w:rsidR="00FA1005" w:rsidRDefault="00FA1005" w:rsidP="00382C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2C93" w:rsidRDefault="00382C9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797292558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:rsidR="00382C93" w:rsidRDefault="00382C93">
            <w:pPr>
              <w:pStyle w:val="Footer"/>
              <w:jc w:val="center"/>
            </w:pPr>
            <w:r>
              <w:t xml:space="preserve">Page </w:t>
            </w:r>
            <w:r w:rsidR="008516DD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8516DD">
              <w:rPr>
                <w:b/>
                <w:bCs/>
                <w:sz w:val="24"/>
                <w:szCs w:val="24"/>
              </w:rPr>
              <w:fldChar w:fldCharType="separate"/>
            </w:r>
            <w:r w:rsidR="00A2502F">
              <w:rPr>
                <w:b/>
                <w:bCs/>
                <w:noProof/>
              </w:rPr>
              <w:t>3</w:t>
            </w:r>
            <w:r w:rsidR="008516DD"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8516DD"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8516DD">
              <w:rPr>
                <w:b/>
                <w:bCs/>
                <w:sz w:val="24"/>
                <w:szCs w:val="24"/>
              </w:rPr>
              <w:fldChar w:fldCharType="separate"/>
            </w:r>
            <w:r w:rsidR="00A2502F">
              <w:rPr>
                <w:b/>
                <w:bCs/>
                <w:noProof/>
              </w:rPr>
              <w:t>4</w:t>
            </w:r>
            <w:r w:rsidR="008516DD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82C93" w:rsidRDefault="00382C9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2C93" w:rsidRDefault="00382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A1005" w:rsidRDefault="00FA1005" w:rsidP="00382C93">
      <w:pPr>
        <w:spacing w:after="0" w:line="240" w:lineRule="auto"/>
      </w:pPr>
      <w:r>
        <w:separator/>
      </w:r>
    </w:p>
  </w:footnote>
  <w:footnote w:type="continuationSeparator" w:id="1">
    <w:p w:rsidR="00FA1005" w:rsidRDefault="00FA1005" w:rsidP="00382C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2C93" w:rsidRDefault="00382C93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2C93" w:rsidRDefault="00382C93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82C93" w:rsidRDefault="00382C9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79765E"/>
    <w:multiLevelType w:val="hybridMultilevel"/>
    <w:tmpl w:val="302E99E0"/>
    <w:lvl w:ilvl="0" w:tplc="BEFA0E68">
      <w:start w:val="3"/>
      <w:numFmt w:val="lowerRoman"/>
      <w:lvlText w:val="%1)"/>
      <w:lvlJc w:val="left"/>
      <w:pPr>
        <w:ind w:left="7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1D534323"/>
    <w:multiLevelType w:val="hybridMultilevel"/>
    <w:tmpl w:val="E3A6F682"/>
    <w:lvl w:ilvl="0" w:tplc="91CEF15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835FD1"/>
    <w:multiLevelType w:val="hybridMultilevel"/>
    <w:tmpl w:val="DB62D350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E4171B"/>
    <w:multiLevelType w:val="hybridMultilevel"/>
    <w:tmpl w:val="6944C26C"/>
    <w:lvl w:ilvl="0" w:tplc="BF0CA09E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7261F8"/>
    <w:multiLevelType w:val="hybridMultilevel"/>
    <w:tmpl w:val="5BA05C7A"/>
    <w:lvl w:ilvl="0" w:tplc="0B528E2A">
      <w:start w:val="1"/>
      <w:numFmt w:val="lowerLetter"/>
      <w:lvlText w:val="%1)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5">
    <w:nsid w:val="57301FCF"/>
    <w:multiLevelType w:val="hybridMultilevel"/>
    <w:tmpl w:val="7F0678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727D11"/>
    <w:multiLevelType w:val="hybridMultilevel"/>
    <w:tmpl w:val="F89E509E"/>
    <w:lvl w:ilvl="0" w:tplc="06543D10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8FC354A"/>
    <w:multiLevelType w:val="hybridMultilevel"/>
    <w:tmpl w:val="5AB08B90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3"/>
  </w:num>
  <w:num w:numId="5">
    <w:abstractNumId w:val="7"/>
  </w:num>
  <w:num w:numId="6">
    <w:abstractNumId w:val="0"/>
  </w:num>
  <w:num w:numId="7">
    <w:abstractNumId w:val="2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145AA"/>
    <w:rsid w:val="00030C01"/>
    <w:rsid w:val="00044F6A"/>
    <w:rsid w:val="0005237E"/>
    <w:rsid w:val="00055D19"/>
    <w:rsid w:val="00070CBB"/>
    <w:rsid w:val="00081718"/>
    <w:rsid w:val="00084C23"/>
    <w:rsid w:val="00096721"/>
    <w:rsid w:val="000A4AA2"/>
    <w:rsid w:val="000B5718"/>
    <w:rsid w:val="000C6BEB"/>
    <w:rsid w:val="000E595D"/>
    <w:rsid w:val="000F575D"/>
    <w:rsid w:val="00123AB3"/>
    <w:rsid w:val="00126C7E"/>
    <w:rsid w:val="001655CF"/>
    <w:rsid w:val="00177F49"/>
    <w:rsid w:val="001B51CE"/>
    <w:rsid w:val="001C0FD1"/>
    <w:rsid w:val="001C61CE"/>
    <w:rsid w:val="001E75E3"/>
    <w:rsid w:val="00245A4F"/>
    <w:rsid w:val="002859DA"/>
    <w:rsid w:val="002B533F"/>
    <w:rsid w:val="002C5996"/>
    <w:rsid w:val="002E412C"/>
    <w:rsid w:val="002E7D2C"/>
    <w:rsid w:val="00306659"/>
    <w:rsid w:val="00312173"/>
    <w:rsid w:val="0031666F"/>
    <w:rsid w:val="00332F65"/>
    <w:rsid w:val="00333AD2"/>
    <w:rsid w:val="00370E7E"/>
    <w:rsid w:val="0038024D"/>
    <w:rsid w:val="00382C93"/>
    <w:rsid w:val="003C040E"/>
    <w:rsid w:val="003D2529"/>
    <w:rsid w:val="003E1668"/>
    <w:rsid w:val="003F003D"/>
    <w:rsid w:val="00415791"/>
    <w:rsid w:val="00421632"/>
    <w:rsid w:val="00436DBA"/>
    <w:rsid w:val="004543D8"/>
    <w:rsid w:val="004A4045"/>
    <w:rsid w:val="004B1B46"/>
    <w:rsid w:val="00555562"/>
    <w:rsid w:val="00562B56"/>
    <w:rsid w:val="005716CD"/>
    <w:rsid w:val="00592447"/>
    <w:rsid w:val="005A228D"/>
    <w:rsid w:val="005A4180"/>
    <w:rsid w:val="005B1B1D"/>
    <w:rsid w:val="005C2353"/>
    <w:rsid w:val="005C27EE"/>
    <w:rsid w:val="005D05B2"/>
    <w:rsid w:val="006117A4"/>
    <w:rsid w:val="006145AA"/>
    <w:rsid w:val="006151A9"/>
    <w:rsid w:val="00657F2E"/>
    <w:rsid w:val="00672346"/>
    <w:rsid w:val="0067400F"/>
    <w:rsid w:val="006804A0"/>
    <w:rsid w:val="006B166C"/>
    <w:rsid w:val="006C076E"/>
    <w:rsid w:val="006D0DCE"/>
    <w:rsid w:val="006E0883"/>
    <w:rsid w:val="00707AE9"/>
    <w:rsid w:val="00711B8D"/>
    <w:rsid w:val="00717290"/>
    <w:rsid w:val="00720B98"/>
    <w:rsid w:val="00726D9E"/>
    <w:rsid w:val="00743CE8"/>
    <w:rsid w:val="00745D55"/>
    <w:rsid w:val="00780428"/>
    <w:rsid w:val="00782C5B"/>
    <w:rsid w:val="00797DDC"/>
    <w:rsid w:val="007B0453"/>
    <w:rsid w:val="007B47A8"/>
    <w:rsid w:val="007E4EDC"/>
    <w:rsid w:val="008074C8"/>
    <w:rsid w:val="008327B2"/>
    <w:rsid w:val="00840B48"/>
    <w:rsid w:val="00843A11"/>
    <w:rsid w:val="00846891"/>
    <w:rsid w:val="00846CBC"/>
    <w:rsid w:val="008516DD"/>
    <w:rsid w:val="00853A21"/>
    <w:rsid w:val="00864C06"/>
    <w:rsid w:val="00872383"/>
    <w:rsid w:val="00876397"/>
    <w:rsid w:val="00890881"/>
    <w:rsid w:val="0089323D"/>
    <w:rsid w:val="008A46C3"/>
    <w:rsid w:val="008A491D"/>
    <w:rsid w:val="008B6A6B"/>
    <w:rsid w:val="008C0A4B"/>
    <w:rsid w:val="008D6E1E"/>
    <w:rsid w:val="009076BC"/>
    <w:rsid w:val="009159A8"/>
    <w:rsid w:val="00934175"/>
    <w:rsid w:val="0095074A"/>
    <w:rsid w:val="009601F6"/>
    <w:rsid w:val="00960AA0"/>
    <w:rsid w:val="00995551"/>
    <w:rsid w:val="00A04B16"/>
    <w:rsid w:val="00A2502F"/>
    <w:rsid w:val="00A3229B"/>
    <w:rsid w:val="00A33831"/>
    <w:rsid w:val="00A620FE"/>
    <w:rsid w:val="00A76375"/>
    <w:rsid w:val="00A95FC4"/>
    <w:rsid w:val="00AC16B4"/>
    <w:rsid w:val="00AE3BB8"/>
    <w:rsid w:val="00B06865"/>
    <w:rsid w:val="00B23617"/>
    <w:rsid w:val="00B54F5D"/>
    <w:rsid w:val="00B64B17"/>
    <w:rsid w:val="00BC6D03"/>
    <w:rsid w:val="00BD722A"/>
    <w:rsid w:val="00BE06F8"/>
    <w:rsid w:val="00BE799A"/>
    <w:rsid w:val="00C100E0"/>
    <w:rsid w:val="00C10EA2"/>
    <w:rsid w:val="00C20AC3"/>
    <w:rsid w:val="00C61D0E"/>
    <w:rsid w:val="00C81634"/>
    <w:rsid w:val="00CA313E"/>
    <w:rsid w:val="00CB2757"/>
    <w:rsid w:val="00CB279F"/>
    <w:rsid w:val="00CC1CFC"/>
    <w:rsid w:val="00CE0E72"/>
    <w:rsid w:val="00CF6CDD"/>
    <w:rsid w:val="00D162DB"/>
    <w:rsid w:val="00D30461"/>
    <w:rsid w:val="00D33ABB"/>
    <w:rsid w:val="00D36B9F"/>
    <w:rsid w:val="00D60F40"/>
    <w:rsid w:val="00D776D2"/>
    <w:rsid w:val="00D85DA8"/>
    <w:rsid w:val="00DA7ADA"/>
    <w:rsid w:val="00DD7A24"/>
    <w:rsid w:val="00DF1AAE"/>
    <w:rsid w:val="00DF6639"/>
    <w:rsid w:val="00E066A1"/>
    <w:rsid w:val="00E15939"/>
    <w:rsid w:val="00E27596"/>
    <w:rsid w:val="00E42119"/>
    <w:rsid w:val="00E50ABE"/>
    <w:rsid w:val="00E70078"/>
    <w:rsid w:val="00E72CAC"/>
    <w:rsid w:val="00E73674"/>
    <w:rsid w:val="00E91F0F"/>
    <w:rsid w:val="00EC3C3F"/>
    <w:rsid w:val="00EC69A6"/>
    <w:rsid w:val="00F13409"/>
    <w:rsid w:val="00F3543C"/>
    <w:rsid w:val="00F55C0E"/>
    <w:rsid w:val="00F77D1E"/>
    <w:rsid w:val="00F80370"/>
    <w:rsid w:val="00F80E60"/>
    <w:rsid w:val="00F95021"/>
    <w:rsid w:val="00FA1005"/>
    <w:rsid w:val="00FA574D"/>
    <w:rsid w:val="00FB0B36"/>
    <w:rsid w:val="00FE02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16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0883"/>
    <w:pPr>
      <w:ind w:left="720"/>
      <w:contextualSpacing/>
    </w:pPr>
  </w:style>
  <w:style w:type="table" w:styleId="TableGrid">
    <w:name w:val="Table Grid"/>
    <w:basedOn w:val="TableNormal"/>
    <w:uiPriority w:val="39"/>
    <w:rsid w:val="00B236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82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2C93"/>
  </w:style>
  <w:style w:type="paragraph" w:styleId="Footer">
    <w:name w:val="footer"/>
    <w:basedOn w:val="Normal"/>
    <w:link w:val="FooterChar"/>
    <w:uiPriority w:val="99"/>
    <w:unhideWhenUsed/>
    <w:rsid w:val="00382C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2C9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3BD70C7-146F-4314-A0ED-8B78291AD2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496</Words>
  <Characters>283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otais3</dc:creator>
  <cp:keywords/>
  <dc:description/>
  <cp:lastModifiedBy>user</cp:lastModifiedBy>
  <cp:revision>5</cp:revision>
  <cp:lastPrinted>2019-10-15T11:05:00Z</cp:lastPrinted>
  <dcterms:created xsi:type="dcterms:W3CDTF">2019-10-08T20:05:00Z</dcterms:created>
  <dcterms:modified xsi:type="dcterms:W3CDTF">2019-10-15T11:28:00Z</dcterms:modified>
</cp:coreProperties>
</file>